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2FC860" w14:textId="2CEB6A3A" w:rsidR="0076391B" w:rsidRPr="001E5437" w:rsidRDefault="0076391B" w:rsidP="0076391B">
      <w:pPr>
        <w:jc w:val="center"/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</w:pPr>
      <w:r>
        <w:rPr>
          <w:lang w:val="en-US"/>
        </w:rPr>
        <w:tab/>
      </w:r>
      <w:proofErr w:type="spellStart"/>
      <w:r w:rsidRPr="001E5437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>Etapele</w:t>
      </w:r>
      <w:proofErr w:type="spellEnd"/>
      <w:r w:rsidRPr="001E5437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>4,5</w:t>
      </w:r>
      <w:r w:rsidRPr="001E5437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 xml:space="preserve"> </w:t>
      </w:r>
      <w:proofErr w:type="spellStart"/>
      <w:r w:rsidRPr="001E5437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>Proiect</w:t>
      </w:r>
      <w:proofErr w:type="spellEnd"/>
      <w:r w:rsidRPr="001E5437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 xml:space="preserve"> EA</w:t>
      </w:r>
    </w:p>
    <w:p w14:paraId="5526F619" w14:textId="77777777" w:rsidR="0076391B" w:rsidRPr="00AC3CDF" w:rsidRDefault="0076391B" w:rsidP="0076391B">
      <w:pPr>
        <w:jc w:val="center"/>
        <w:rPr>
          <w:rFonts w:ascii="Times New Roman" w:hAnsi="Times New Roman" w:cs="Times New Roman"/>
          <w:sz w:val="32"/>
          <w:szCs w:val="32"/>
          <w:lang w:val="en-US"/>
        </w:rPr>
      </w:pPr>
    </w:p>
    <w:p w14:paraId="52BBF426" w14:textId="77777777" w:rsidR="0076391B" w:rsidRPr="00AC3CDF" w:rsidRDefault="0076391B" w:rsidP="0076391B">
      <w:pPr>
        <w:jc w:val="right"/>
        <w:rPr>
          <w:rFonts w:ascii="Times New Roman" w:hAnsi="Times New Roman" w:cs="Times New Roman"/>
          <w:sz w:val="32"/>
          <w:szCs w:val="32"/>
        </w:rPr>
      </w:pPr>
      <w:r w:rsidRPr="00AC3CDF">
        <w:rPr>
          <w:rFonts w:ascii="Times New Roman" w:hAnsi="Times New Roman" w:cs="Times New Roman"/>
          <w:sz w:val="32"/>
          <w:szCs w:val="32"/>
        </w:rPr>
        <w:t>Pârvan Andrei Leonard</w:t>
      </w:r>
    </w:p>
    <w:p w14:paraId="0F923232" w14:textId="77777777" w:rsidR="0076391B" w:rsidRPr="00AC3CDF" w:rsidRDefault="0076391B" w:rsidP="0076391B">
      <w:pPr>
        <w:jc w:val="right"/>
        <w:rPr>
          <w:rFonts w:ascii="Times New Roman" w:hAnsi="Times New Roman" w:cs="Times New Roman"/>
          <w:sz w:val="32"/>
          <w:szCs w:val="32"/>
        </w:rPr>
      </w:pPr>
      <w:r w:rsidRPr="00AC3CDF">
        <w:rPr>
          <w:rFonts w:ascii="Times New Roman" w:hAnsi="Times New Roman" w:cs="Times New Roman"/>
          <w:sz w:val="32"/>
          <w:szCs w:val="32"/>
        </w:rPr>
        <w:t>Calculatoare 2, 4LF781</w:t>
      </w:r>
    </w:p>
    <w:p w14:paraId="769C5A37" w14:textId="77777777" w:rsidR="0076391B" w:rsidRDefault="0076391B" w:rsidP="0076391B">
      <w:pPr>
        <w:jc w:val="right"/>
        <w:rPr>
          <w:rFonts w:ascii="Times New Roman" w:hAnsi="Times New Roman" w:cs="Times New Roman"/>
        </w:rPr>
      </w:pPr>
    </w:p>
    <w:p w14:paraId="673DD6B5" w14:textId="77777777" w:rsidR="0076391B" w:rsidRDefault="0076391B" w:rsidP="0076391B">
      <w:pPr>
        <w:rPr>
          <w:rFonts w:ascii="Times New Roman" w:hAnsi="Times New Roman" w:cs="Times New Roman"/>
          <w:u w:val="single"/>
        </w:rPr>
      </w:pPr>
      <w:r w:rsidRPr="00AC3CDF">
        <w:rPr>
          <w:rFonts w:ascii="Times New Roman" w:hAnsi="Times New Roman" w:cs="Times New Roman"/>
          <w:noProof/>
          <w:u w:val="single"/>
        </w:rPr>
        <w:drawing>
          <wp:inline distT="0" distB="0" distL="0" distR="0" wp14:anchorId="109694D1" wp14:editId="7BD7CFB1">
            <wp:extent cx="5928874" cy="3505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28874" cy="35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2B8CB" w14:textId="77777777" w:rsidR="0076391B" w:rsidRDefault="0076391B" w:rsidP="0076391B">
      <w:pPr>
        <w:rPr>
          <w:rFonts w:ascii="Times New Roman" w:hAnsi="Times New Roman" w:cs="Times New Roman"/>
          <w:u w:val="single"/>
        </w:rPr>
      </w:pPr>
      <w:r w:rsidRPr="00AC3CDF">
        <w:rPr>
          <w:rFonts w:ascii="Times New Roman" w:hAnsi="Times New Roman" w:cs="Times New Roman"/>
          <w:noProof/>
          <w:u w:val="single"/>
        </w:rPr>
        <w:drawing>
          <wp:inline distT="0" distB="0" distL="0" distR="0" wp14:anchorId="2147BB3B" wp14:editId="57E678B6">
            <wp:extent cx="5943600" cy="2667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811D2" w14:textId="77777777" w:rsidR="0076391B" w:rsidRPr="00AC3CDF" w:rsidRDefault="0076391B" w:rsidP="0076391B">
      <w:pPr>
        <w:rPr>
          <w:rFonts w:ascii="Times New Roman" w:hAnsi="Times New Roman" w:cs="Times New Roman"/>
          <w:u w:val="single"/>
        </w:rPr>
      </w:pPr>
      <w:r w:rsidRPr="00AC3CDF">
        <w:rPr>
          <w:rFonts w:ascii="Times New Roman" w:hAnsi="Times New Roman" w:cs="Times New Roman"/>
          <w:noProof/>
          <w:u w:val="single"/>
        </w:rPr>
        <w:drawing>
          <wp:inline distT="0" distB="0" distL="0" distR="0" wp14:anchorId="3FB1B363" wp14:editId="1F3BAB91">
            <wp:extent cx="5943600" cy="170180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0A72C" w14:textId="77777777" w:rsidR="000A437C" w:rsidRDefault="000A437C" w:rsidP="0076391B">
      <w:pPr>
        <w:tabs>
          <w:tab w:val="left" w:pos="3324"/>
        </w:tabs>
        <w:rPr>
          <w:b/>
          <w:bCs/>
          <w:u w:val="single"/>
          <w:lang w:val="en-US"/>
        </w:rPr>
      </w:pPr>
    </w:p>
    <w:p w14:paraId="116B1280" w14:textId="77777777" w:rsidR="000A437C" w:rsidRDefault="000A437C" w:rsidP="0076391B">
      <w:pPr>
        <w:tabs>
          <w:tab w:val="left" w:pos="3324"/>
        </w:tabs>
        <w:rPr>
          <w:b/>
          <w:bCs/>
          <w:u w:val="single"/>
          <w:lang w:val="en-US"/>
        </w:rPr>
      </w:pPr>
    </w:p>
    <w:p w14:paraId="4F65B1F1" w14:textId="7EDA2284" w:rsidR="006B279E" w:rsidRPr="000A437C" w:rsidRDefault="000A437C" w:rsidP="0076391B">
      <w:pPr>
        <w:tabs>
          <w:tab w:val="left" w:pos="3324"/>
        </w:tabs>
        <w:rPr>
          <w:b/>
          <w:bCs/>
          <w:sz w:val="32"/>
          <w:szCs w:val="32"/>
          <w:u w:val="single"/>
          <w:lang w:val="en-US"/>
        </w:rPr>
      </w:pPr>
      <w:r w:rsidRPr="000A437C">
        <w:rPr>
          <w:b/>
          <w:bCs/>
          <w:sz w:val="32"/>
          <w:szCs w:val="32"/>
          <w:u w:val="single"/>
          <w:lang w:val="en-US"/>
        </w:rPr>
        <w:t>Etapa 4</w:t>
      </w:r>
    </w:p>
    <w:p w14:paraId="0B683B2D" w14:textId="60054DF1" w:rsidR="005276F7" w:rsidRDefault="008E40F7">
      <w:pPr>
        <w:rPr>
          <w:lang w:val="en-US"/>
        </w:rPr>
      </w:pPr>
      <w:r>
        <w:rPr>
          <w:lang w:val="en-US"/>
        </w:rPr>
        <w:t>R</w:t>
      </w:r>
      <w:r w:rsidRPr="008E40F7">
        <w:rPr>
          <w:vertAlign w:val="subscript"/>
          <w:lang w:val="en-US"/>
        </w:rPr>
        <w:t>1-</w:t>
      </w:r>
      <w:proofErr w:type="gramStart"/>
      <w:r w:rsidRPr="008E40F7">
        <w:rPr>
          <w:vertAlign w:val="subscript"/>
          <w:lang w:val="en-US"/>
        </w:rPr>
        <w:t>3</w:t>
      </w:r>
      <w:r>
        <w:rPr>
          <w:lang w:val="en-US"/>
        </w:rPr>
        <w:t>,R</w:t>
      </w:r>
      <w:proofErr w:type="gramEnd"/>
      <w:r w:rsidRPr="008E40F7">
        <w:rPr>
          <w:vertAlign w:val="subscript"/>
          <w:lang w:val="en-US"/>
        </w:rPr>
        <w:t>2-3</w:t>
      </w:r>
      <w:r>
        <w:rPr>
          <w:lang w:val="en-US"/>
        </w:rPr>
        <w:t>,R</w:t>
      </w:r>
      <w:r w:rsidRPr="008E40F7">
        <w:rPr>
          <w:vertAlign w:val="subscript"/>
          <w:lang w:val="en-US"/>
        </w:rPr>
        <w:t>3-3</w:t>
      </w:r>
      <w:r>
        <w:rPr>
          <w:lang w:val="en-US"/>
        </w:rPr>
        <w:t>,R</w:t>
      </w:r>
      <w:r w:rsidRPr="008E40F7">
        <w:rPr>
          <w:vertAlign w:val="subscript"/>
          <w:lang w:val="en-US"/>
        </w:rPr>
        <w:t>4-3</w: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R</w:t>
      </w:r>
      <w:r w:rsidRPr="008E40F7">
        <w:rPr>
          <w:vertAlign w:val="subscript"/>
          <w:lang w:val="en-US"/>
        </w:rPr>
        <w:t>in,mix</w:t>
      </w:r>
      <w:proofErr w:type="spellEnd"/>
      <w:r>
        <w:rPr>
          <w:lang w:val="en-US"/>
        </w:rPr>
        <w:t xml:space="preserve"> = 10k</w:t>
      </w:r>
    </w:p>
    <w:p w14:paraId="468C0645" w14:textId="47137DFD" w:rsidR="008E40F7" w:rsidRPr="008E40F7" w:rsidRDefault="008E40F7">
      <w:pPr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5-3</w:t>
      </w:r>
      <w:r>
        <w:rPr>
          <w:lang w:val="en-US"/>
        </w:rPr>
        <w:t xml:space="preserve"> = 2.4k</w:t>
      </w:r>
    </w:p>
    <w:p w14:paraId="158EA304" w14:textId="1C109012" w:rsidR="005276F7" w:rsidRDefault="005276F7">
      <w:pPr>
        <w:rPr>
          <w:lang w:val="en-US"/>
        </w:rPr>
      </w:pPr>
    </w:p>
    <w:p w14:paraId="4273BE2F" w14:textId="07990391" w:rsidR="005276F7" w:rsidRDefault="005276F7">
      <w:pPr>
        <w:rPr>
          <w:lang w:val="en-US"/>
        </w:rPr>
      </w:pPr>
      <w:r w:rsidRPr="005276F7">
        <w:rPr>
          <w:noProof/>
          <w:lang w:val="en-US"/>
        </w:rPr>
        <w:drawing>
          <wp:inline distT="0" distB="0" distL="0" distR="0" wp14:anchorId="142A8D66" wp14:editId="6C1A3F20">
            <wp:extent cx="5943600" cy="232029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2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68019" w14:textId="7B7A426E" w:rsidR="005276F7" w:rsidRDefault="005276F7">
      <w:pPr>
        <w:rPr>
          <w:lang w:val="en-US"/>
        </w:rPr>
      </w:pPr>
      <w:r w:rsidRPr="005276F7">
        <w:rPr>
          <w:noProof/>
          <w:lang w:val="en-US"/>
        </w:rPr>
        <w:lastRenderedPageBreak/>
        <w:drawing>
          <wp:inline distT="0" distB="0" distL="0" distR="0" wp14:anchorId="2B87A717" wp14:editId="71699B5D">
            <wp:extent cx="5943600" cy="18383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37BB6" w14:textId="0D0D3E80" w:rsidR="005276F7" w:rsidRDefault="005276F7">
      <w:pPr>
        <w:rPr>
          <w:lang w:val="en-US"/>
        </w:rPr>
      </w:pPr>
    </w:p>
    <w:p w14:paraId="50236055" w14:textId="7B950353" w:rsidR="005276F7" w:rsidRDefault="005276F7">
      <w:pPr>
        <w:rPr>
          <w:lang w:val="en-US"/>
        </w:rPr>
      </w:pPr>
      <w:r w:rsidRPr="005276F7">
        <w:rPr>
          <w:noProof/>
          <w:lang w:val="en-US"/>
        </w:rPr>
        <w:drawing>
          <wp:inline distT="0" distB="0" distL="0" distR="0" wp14:anchorId="6C4A1451" wp14:editId="5A24AE63">
            <wp:extent cx="5943600" cy="14185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AD83AF" w14:textId="01A1A639" w:rsidR="000A437C" w:rsidRDefault="000A437C">
      <w:pPr>
        <w:rPr>
          <w:lang w:val="en-US"/>
        </w:rPr>
      </w:pPr>
    </w:p>
    <w:p w14:paraId="2FB0D5BA" w14:textId="06EF47A6" w:rsidR="004A63DF" w:rsidRDefault="000A437C" w:rsidP="000A437C">
      <w:pPr>
        <w:tabs>
          <w:tab w:val="left" w:pos="3324"/>
        </w:tabs>
        <w:rPr>
          <w:b/>
          <w:bCs/>
          <w:sz w:val="32"/>
          <w:szCs w:val="32"/>
          <w:u w:val="single"/>
          <w:lang w:val="en-US"/>
        </w:rPr>
      </w:pPr>
      <w:r w:rsidRPr="000A437C">
        <w:rPr>
          <w:b/>
          <w:bCs/>
          <w:sz w:val="32"/>
          <w:szCs w:val="32"/>
          <w:u w:val="single"/>
          <w:lang w:val="en-US"/>
        </w:rPr>
        <w:t xml:space="preserve">Etapa </w:t>
      </w:r>
      <w:r>
        <w:rPr>
          <w:b/>
          <w:bCs/>
          <w:sz w:val="32"/>
          <w:szCs w:val="32"/>
          <w:u w:val="single"/>
          <w:lang w:val="en-US"/>
        </w:rPr>
        <w:t>5</w:t>
      </w:r>
    </w:p>
    <w:p w14:paraId="0648E177" w14:textId="17E352E1" w:rsidR="004A63DF" w:rsidRDefault="000A1FE7" w:rsidP="000A437C">
      <w:pPr>
        <w:tabs>
          <w:tab w:val="left" w:pos="3324"/>
        </w:tabs>
        <w:rPr>
          <w:b/>
          <w:bCs/>
          <w:sz w:val="32"/>
          <w:szCs w:val="32"/>
          <w:u w:val="single"/>
          <w:lang w:val="en-US"/>
        </w:rPr>
      </w:pPr>
      <w:r w:rsidRPr="000A1FE7">
        <w:rPr>
          <w:b/>
          <w:bCs/>
          <w:sz w:val="32"/>
          <w:szCs w:val="32"/>
          <w:u w:val="single"/>
          <w:lang w:val="en-US"/>
        </w:rPr>
        <w:drawing>
          <wp:inline distT="0" distB="0" distL="0" distR="0" wp14:anchorId="27742C35" wp14:editId="2ED0B603">
            <wp:extent cx="5418290" cy="32845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18290" cy="328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BE00D" w14:textId="77777777" w:rsidR="000A1FE7" w:rsidRDefault="000A1FE7" w:rsidP="004A63DF">
      <w:pPr>
        <w:rPr>
          <w:b/>
          <w:sz w:val="20"/>
        </w:rPr>
      </w:pPr>
    </w:p>
    <w:p w14:paraId="162C302D" w14:textId="03665948" w:rsidR="004A63DF" w:rsidRDefault="004A63DF" w:rsidP="004A63DF">
      <w:pPr>
        <w:rPr>
          <w:b/>
          <w:sz w:val="20"/>
        </w:rPr>
      </w:pPr>
      <w:r>
        <w:rPr>
          <w:b/>
          <w:sz w:val="20"/>
        </w:rPr>
        <w:lastRenderedPageBreak/>
        <w:t>Tabelul 7.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90"/>
        <w:gridCol w:w="1616"/>
        <w:gridCol w:w="1666"/>
        <w:gridCol w:w="1294"/>
        <w:gridCol w:w="1618"/>
        <w:gridCol w:w="1666"/>
      </w:tblGrid>
      <w:tr w:rsidR="004A63DF" w14:paraId="20D5AA95" w14:textId="77777777" w:rsidTr="004A63DF">
        <w:tc>
          <w:tcPr>
            <w:tcW w:w="7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40E80B" w14:textId="77777777" w:rsidR="004A63DF" w:rsidRDefault="004A63DF">
            <w:pPr>
              <w:jc w:val="center"/>
              <w:rPr>
                <w:sz w:val="24"/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f</w:t>
            </w:r>
            <w:r>
              <w:rPr>
                <w:szCs w:val="24"/>
                <w:vertAlign w:val="subscript"/>
                <w:lang w:eastAsia="ro-RO"/>
              </w:rPr>
              <w:t>0</w:t>
            </w:r>
            <w:r>
              <w:rPr>
                <w:szCs w:val="24"/>
                <w:lang w:eastAsia="ro-RO"/>
              </w:rPr>
              <w:t xml:space="preserve"> [Hz]</w:t>
            </w:r>
          </w:p>
        </w:tc>
        <w:tc>
          <w:tcPr>
            <w:tcW w:w="17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2C297" w14:textId="77777777" w:rsidR="004A63DF" w:rsidRDefault="004A63DF">
            <w:pPr>
              <w:jc w:val="center"/>
              <w:rPr>
                <w:szCs w:val="24"/>
                <w:vertAlign w:val="subscript"/>
                <w:lang w:eastAsia="ro-RO"/>
              </w:rPr>
            </w:pPr>
            <w:r>
              <w:rPr>
                <w:szCs w:val="24"/>
                <w:lang w:eastAsia="ro-RO"/>
              </w:rPr>
              <w:t>C</w:t>
            </w:r>
            <w:r>
              <w:rPr>
                <w:szCs w:val="24"/>
                <w:vertAlign w:val="subscript"/>
                <w:lang w:eastAsia="ro-RO"/>
              </w:rPr>
              <w:t>2-4</w:t>
            </w:r>
          </w:p>
        </w:tc>
        <w:tc>
          <w:tcPr>
            <w:tcW w:w="155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FF778" w14:textId="77777777" w:rsidR="004A63DF" w:rsidRDefault="004A63DF">
            <w:pPr>
              <w:jc w:val="center"/>
              <w:rPr>
                <w:szCs w:val="24"/>
                <w:vertAlign w:val="subscript"/>
                <w:lang w:eastAsia="ro-RO"/>
              </w:rPr>
            </w:pPr>
            <w:r>
              <w:rPr>
                <w:szCs w:val="24"/>
                <w:lang w:eastAsia="ro-RO"/>
              </w:rPr>
              <w:t>C</w:t>
            </w:r>
            <w:r>
              <w:rPr>
                <w:szCs w:val="24"/>
                <w:vertAlign w:val="subscript"/>
                <w:lang w:eastAsia="ro-RO"/>
              </w:rPr>
              <w:t>1-4</w:t>
            </w:r>
          </w:p>
        </w:tc>
        <w:tc>
          <w:tcPr>
            <w:tcW w:w="8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857D8D" w14:textId="77777777" w:rsidR="004A63DF" w:rsidRDefault="004A63DF">
            <w:pPr>
              <w:jc w:val="center"/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f</w:t>
            </w:r>
            <w:r>
              <w:rPr>
                <w:szCs w:val="24"/>
                <w:vertAlign w:val="subscript"/>
                <w:lang w:eastAsia="ro-RO"/>
              </w:rPr>
              <w:t>0</w:t>
            </w:r>
            <w:r>
              <w:rPr>
                <w:szCs w:val="24"/>
                <w:lang w:eastAsia="ro-RO"/>
              </w:rPr>
              <w:t xml:space="preserve"> [Hz]</w:t>
            </w:r>
          </w:p>
          <w:p w14:paraId="3A2E6496" w14:textId="77777777" w:rsidR="004A63DF" w:rsidRDefault="004A63DF">
            <w:pPr>
              <w:jc w:val="center"/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SPICE</w:t>
            </w:r>
          </w:p>
        </w:tc>
      </w:tr>
      <w:tr w:rsidR="004A63DF" w14:paraId="1131F35F" w14:textId="77777777" w:rsidTr="004A63D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DD2AC" w14:textId="77777777" w:rsidR="004A63DF" w:rsidRDefault="004A63DF">
            <w:pPr>
              <w:rPr>
                <w:sz w:val="24"/>
                <w:szCs w:val="24"/>
                <w:lang w:eastAsia="ro-RO"/>
              </w:rPr>
            </w:pP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7E156" w14:textId="77777777" w:rsidR="004A63DF" w:rsidRDefault="004A63DF">
            <w:pPr>
              <w:jc w:val="center"/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analitic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DC5359" w14:textId="77777777" w:rsidR="004A63DF" w:rsidRDefault="004A63DF">
            <w:pPr>
              <w:jc w:val="center"/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standard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762C29" w14:textId="77777777" w:rsidR="004A63DF" w:rsidRDefault="004A63DF">
            <w:pPr>
              <w:jc w:val="center"/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analitic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90EE5" w14:textId="77777777" w:rsidR="004A63DF" w:rsidRDefault="004A63DF">
            <w:pPr>
              <w:jc w:val="center"/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standard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0D2430" w14:textId="77777777" w:rsidR="004A63DF" w:rsidRDefault="004A63DF">
            <w:pPr>
              <w:rPr>
                <w:sz w:val="24"/>
                <w:szCs w:val="24"/>
                <w:lang w:eastAsia="ro-RO"/>
              </w:rPr>
            </w:pPr>
          </w:p>
        </w:tc>
      </w:tr>
      <w:tr w:rsidR="004A63DF" w14:paraId="6B51D24A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24440" w14:textId="6E64EF28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5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122B2" w14:textId="07A57A6E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1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CB92A" w14:textId="6D075428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1n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086A6E" w14:textId="3127A39A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10n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7E690" w14:textId="42A8E775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10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4EBAB" w14:textId="4028D907" w:rsidR="004A63DF" w:rsidRDefault="00A70D78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49.325</w:t>
            </w:r>
          </w:p>
        </w:tc>
      </w:tr>
      <w:tr w:rsidR="004A63DF" w14:paraId="7A93C813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D528D" w14:textId="73BABE8D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0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4B3D4" w14:textId="0DC34057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5.5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3A63B" w14:textId="345EFB98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5.1n+430p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CF395" w14:textId="143F0EFA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55n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698647" w14:textId="70D9CC4D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51n+4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51220B" w14:textId="643564B2" w:rsidR="004A63DF" w:rsidRDefault="0072436B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00</w:t>
            </w:r>
          </w:p>
        </w:tc>
      </w:tr>
      <w:tr w:rsidR="004A63DF" w14:paraId="042D4218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F7711" w14:textId="0990EAAB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20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78BE2" w14:textId="41581DF8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2.7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E4C98" w14:textId="5D5C720C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2.7n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D47D9" w14:textId="186CCEE9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27n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A277F" w14:textId="50146812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27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A20E9" w14:textId="23FBEEA4" w:rsidR="004A63DF" w:rsidRDefault="0072436B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202.736</w:t>
            </w:r>
          </w:p>
        </w:tc>
      </w:tr>
      <w:tr w:rsidR="004A63DF" w14:paraId="3890A3E0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D5614" w14:textId="1EF9D803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40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C226B" w14:textId="0330CEC7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.3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F144F4" w14:textId="650E4599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300p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F1590" w14:textId="2A8247F6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3n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B15C0" w14:textId="43525895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3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E1175" w14:textId="123159A5" w:rsidR="004A63DF" w:rsidRDefault="0072436B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4</w:t>
            </w:r>
            <w:r w:rsidR="00342C5B">
              <w:rPr>
                <w:szCs w:val="24"/>
                <w:lang w:eastAsia="ro-RO"/>
              </w:rPr>
              <w:t>20</w:t>
            </w:r>
            <w:r>
              <w:rPr>
                <w:szCs w:val="24"/>
                <w:lang w:eastAsia="ro-RO"/>
              </w:rPr>
              <w:t>.5</w:t>
            </w:r>
          </w:p>
        </w:tc>
      </w:tr>
      <w:tr w:rsidR="004A63DF" w14:paraId="34CF2C8E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B9135" w14:textId="5AC528E8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80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E6703" w14:textId="54C517C7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6</w:t>
            </w:r>
            <w:r w:rsidR="00342C5B">
              <w:rPr>
                <w:szCs w:val="24"/>
                <w:lang w:eastAsia="ro-RO"/>
              </w:rPr>
              <w:t>90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29FE1" w14:textId="08309C66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6</w:t>
            </w:r>
            <w:r w:rsidR="00342C5B">
              <w:rPr>
                <w:szCs w:val="24"/>
                <w:lang w:eastAsia="ro-RO"/>
              </w:rPr>
              <w:t>8</w:t>
            </w:r>
            <w:r>
              <w:rPr>
                <w:szCs w:val="24"/>
                <w:lang w:eastAsia="ro-RO"/>
              </w:rPr>
              <w:t>0p</w:t>
            </w:r>
            <w:r w:rsidR="00342C5B">
              <w:rPr>
                <w:szCs w:val="24"/>
                <w:lang w:eastAsia="ro-RO"/>
              </w:rPr>
              <w:t>+10p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C40A5" w14:textId="4BECACCD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6</w:t>
            </w:r>
            <w:r w:rsidR="00342C5B">
              <w:rPr>
                <w:szCs w:val="24"/>
                <w:lang w:eastAsia="ro-RO"/>
              </w:rPr>
              <w:t>.</w:t>
            </w:r>
            <w:r>
              <w:rPr>
                <w:szCs w:val="24"/>
                <w:lang w:eastAsia="ro-RO"/>
              </w:rPr>
              <w:t>9n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B8E5D7" w14:textId="398CA1D1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6</w:t>
            </w:r>
            <w:r w:rsidR="00342C5B">
              <w:rPr>
                <w:szCs w:val="24"/>
                <w:lang w:eastAsia="ro-RO"/>
              </w:rPr>
              <w:t>.</w:t>
            </w:r>
            <w:r>
              <w:rPr>
                <w:szCs w:val="24"/>
                <w:lang w:eastAsia="ro-RO"/>
              </w:rPr>
              <w:t>8n+</w:t>
            </w:r>
            <w:r w:rsidR="00342C5B">
              <w:rPr>
                <w:szCs w:val="24"/>
                <w:lang w:eastAsia="ro-RO"/>
              </w:rPr>
              <w:t>0.</w:t>
            </w:r>
            <w:r>
              <w:rPr>
                <w:szCs w:val="24"/>
                <w:lang w:eastAsia="ro-RO"/>
              </w:rPr>
              <w:t>1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63228" w14:textId="27DC53F8" w:rsidR="004A63DF" w:rsidRDefault="00342C5B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796.141</w:t>
            </w:r>
          </w:p>
        </w:tc>
      </w:tr>
      <w:tr w:rsidR="004A63DF" w14:paraId="00C97C38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D1F87" w14:textId="09A97582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60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F2CA6" w14:textId="7E752E55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44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0B566" w14:textId="337B507C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60p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FBBC69" w14:textId="13137956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.4n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77BE05" w14:textId="6E61B984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.6n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1904C" w14:textId="6A1F69FB" w:rsidR="004A63DF" w:rsidRDefault="00342C5B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507</w:t>
            </w:r>
          </w:p>
        </w:tc>
      </w:tr>
      <w:tr w:rsidR="004A63DF" w14:paraId="4AF6F02F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F2432" w14:textId="535FC47E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20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C6050" w14:textId="727B64B9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72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7D3AC" w14:textId="03A14DF2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80p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E05C02" w14:textId="60DDF6CD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.7n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66921" w14:textId="78ACFD99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800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6BFDDD" w14:textId="60EA26E5" w:rsidR="004A63DF" w:rsidRDefault="00342C5B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056</w:t>
            </w:r>
          </w:p>
        </w:tc>
      </w:tr>
      <w:tr w:rsidR="004A63DF" w14:paraId="5C39F950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69204D" w14:textId="3314501A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640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91306" w14:textId="349261F0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86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B9A21" w14:textId="39B55F67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91p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C4D2BC" w14:textId="2FC5A126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861p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53B9A" w14:textId="2EC782FF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910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C83D3" w14:textId="13053AD7" w:rsidR="004A63DF" w:rsidRDefault="00D47E83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6055</w:t>
            </w:r>
          </w:p>
        </w:tc>
      </w:tr>
      <w:tr w:rsidR="004A63DF" w14:paraId="785B6380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E4CBA" w14:textId="63BDA814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280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724D2B" w14:textId="21006693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43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73D0A" w14:textId="65AE91BA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43p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BDA158" w14:textId="79216598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430p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E37859" w14:textId="1E607637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430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CBDD4" w14:textId="7BCBBD05" w:rsidR="004A63DF" w:rsidRDefault="00D47E83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2561</w:t>
            </w:r>
          </w:p>
        </w:tc>
      </w:tr>
      <w:tr w:rsidR="004A63DF" w14:paraId="5F182AE7" w14:textId="77777777" w:rsidTr="004A63DF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051E82" w14:textId="39547A50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6000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0488E" w14:textId="73759EED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4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C3592" w14:textId="0C8FD8DB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3p</w:t>
            </w:r>
            <w:r w:rsidR="00D47E83">
              <w:rPr>
                <w:szCs w:val="24"/>
                <w:lang w:eastAsia="ro-RO"/>
              </w:rPr>
              <w:t xml:space="preserve"> + 1p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FEE8B" w14:textId="5BFEFE27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40p</w:t>
            </w:r>
          </w:p>
        </w:tc>
        <w:tc>
          <w:tcPr>
            <w:tcW w:w="8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2F0F6F" w14:textId="095BDC7F" w:rsidR="004A63DF" w:rsidRDefault="004A63DF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330p</w:t>
            </w:r>
            <w:r w:rsidR="00D47E83">
              <w:rPr>
                <w:szCs w:val="24"/>
                <w:lang w:eastAsia="ro-RO"/>
              </w:rPr>
              <w:t xml:space="preserve"> + 10p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6FCCFF" w14:textId="2C57C78D" w:rsidR="004A63DF" w:rsidRDefault="00D47E83">
            <w:pPr>
              <w:rPr>
                <w:szCs w:val="24"/>
                <w:lang w:eastAsia="ro-RO"/>
              </w:rPr>
            </w:pPr>
            <w:r>
              <w:rPr>
                <w:szCs w:val="24"/>
                <w:lang w:eastAsia="ro-RO"/>
              </w:rPr>
              <w:t>16141</w:t>
            </w:r>
          </w:p>
        </w:tc>
      </w:tr>
    </w:tbl>
    <w:p w14:paraId="3D32B8B5" w14:textId="77777777" w:rsidR="004A63DF" w:rsidRDefault="004A63DF" w:rsidP="004A63DF">
      <w:pPr>
        <w:rPr>
          <w:szCs w:val="24"/>
        </w:rPr>
      </w:pPr>
    </w:p>
    <w:p w14:paraId="575D42A6" w14:textId="77777777" w:rsidR="000A1FE7" w:rsidRDefault="000A1FE7" w:rsidP="000A1FE7">
      <w:pPr>
        <w:tabs>
          <w:tab w:val="left" w:pos="3324"/>
        </w:tabs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44" w:dyaOrig="612" w14:anchorId="134EF6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27.2pt;height:30.6pt" o:ole="">
            <v:imagedata r:id="rId11" o:title=""/>
          </v:shape>
          <o:OLEObject Type="Embed" ProgID="Equation.DSMT4" ShapeID="_x0000_i1030" DrawAspect="Content" ObjectID="_1650121299" r:id="rId1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10k</w:t>
      </w:r>
    </w:p>
    <w:p w14:paraId="4B71DB06" w14:textId="185B2CBE" w:rsidR="000A437C" w:rsidRDefault="000A1FE7" w:rsidP="000A437C">
      <w:pPr>
        <w:tabs>
          <w:tab w:val="left" w:pos="3324"/>
        </w:tabs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884" w:dyaOrig="360" w14:anchorId="5761A0A8">
          <v:shape id="_x0000_i1031" type="#_x0000_t75" style="width:94.2pt;height:18pt" o:ole="">
            <v:imagedata r:id="rId13" o:title=""/>
          </v:shape>
          <o:OLEObject Type="Embed" ProgID="Equation.DSMT4" ShapeID="_x0000_i1031" DrawAspect="Content" ObjectID="_1650121300" r:id="rId1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10 x R2-4 = 1000k= 1Meg</w:t>
      </w:r>
    </w:p>
    <w:p w14:paraId="7CD02FC4" w14:textId="77777777" w:rsidR="0072436B" w:rsidRPr="000A437C" w:rsidRDefault="0072436B" w:rsidP="000A437C">
      <w:pPr>
        <w:tabs>
          <w:tab w:val="left" w:pos="3324"/>
        </w:tabs>
        <w:rPr>
          <w:b/>
          <w:bCs/>
          <w:sz w:val="32"/>
          <w:szCs w:val="32"/>
          <w:u w:val="single"/>
          <w:lang w:val="en-US"/>
        </w:rPr>
      </w:pPr>
    </w:p>
    <w:p w14:paraId="31727D6C" w14:textId="339B4849" w:rsidR="000A437C" w:rsidRDefault="00A70D78">
      <w:pPr>
        <w:rPr>
          <w:lang w:val="en-US"/>
        </w:rPr>
      </w:pPr>
      <w:proofErr w:type="spellStart"/>
      <w:r>
        <w:rPr>
          <w:lang w:val="en-US"/>
        </w:rPr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 =50Hz</w:t>
      </w:r>
    </w:p>
    <w:p w14:paraId="6730D788" w14:textId="01883033" w:rsidR="00A70D78" w:rsidRDefault="0072436B">
      <w:pPr>
        <w:rPr>
          <w:lang w:val="en-US"/>
        </w:rPr>
      </w:pPr>
      <w:r w:rsidRPr="0072436B">
        <w:rPr>
          <w:noProof/>
          <w:lang w:val="en-US"/>
        </w:rPr>
        <w:drawing>
          <wp:inline distT="0" distB="0" distL="0" distR="0" wp14:anchorId="53F276FB" wp14:editId="29CEE732">
            <wp:extent cx="5943600" cy="221170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DCF7F" w14:textId="56880255" w:rsidR="0072436B" w:rsidRDefault="0072436B">
      <w:pPr>
        <w:rPr>
          <w:lang w:val="en-US"/>
        </w:rPr>
      </w:pPr>
      <w:r w:rsidRPr="0072436B">
        <w:rPr>
          <w:lang w:val="en-US"/>
        </w:rPr>
        <w:lastRenderedPageBreak/>
        <w:drawing>
          <wp:inline distT="0" distB="0" distL="0" distR="0" wp14:anchorId="1725C036" wp14:editId="1E4BA1B9">
            <wp:extent cx="5608806" cy="708721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08806" cy="708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AD25C" w14:textId="1B494765" w:rsidR="0072436B" w:rsidRDefault="0072436B" w:rsidP="0072436B">
      <w:pPr>
        <w:rPr>
          <w:lang w:val="en-US"/>
        </w:rPr>
      </w:pPr>
      <w:proofErr w:type="spellStart"/>
      <w:r>
        <w:rPr>
          <w:lang w:val="en-US"/>
        </w:rPr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=</w:t>
      </w:r>
      <w:r>
        <w:rPr>
          <w:lang w:val="en-US"/>
        </w:rPr>
        <w:t>100Hz</w:t>
      </w:r>
    </w:p>
    <w:p w14:paraId="6544BDB6" w14:textId="6E3F5B5F" w:rsidR="0072436B" w:rsidRDefault="0072436B" w:rsidP="0072436B">
      <w:pPr>
        <w:rPr>
          <w:lang w:val="en-US"/>
        </w:rPr>
      </w:pPr>
      <w:r w:rsidRPr="0072436B">
        <w:rPr>
          <w:noProof/>
          <w:lang w:val="en-US"/>
        </w:rPr>
        <w:drawing>
          <wp:inline distT="0" distB="0" distL="0" distR="0" wp14:anchorId="317256B2" wp14:editId="563FF24D">
            <wp:extent cx="5943600" cy="22117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13ED4" w14:textId="7567497F" w:rsidR="0072436B" w:rsidRPr="005276F7" w:rsidRDefault="0072436B" w:rsidP="0072436B">
      <w:pPr>
        <w:rPr>
          <w:lang w:val="en-US"/>
        </w:rPr>
      </w:pPr>
      <w:r w:rsidRPr="0072436B">
        <w:rPr>
          <w:lang w:val="en-US"/>
        </w:rPr>
        <w:drawing>
          <wp:inline distT="0" distB="0" distL="0" distR="0" wp14:anchorId="167B8E64" wp14:editId="1D12528B">
            <wp:extent cx="5738357" cy="76206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8357" cy="762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4E5EB" w14:textId="5519371B" w:rsidR="0072436B" w:rsidRDefault="0072436B" w:rsidP="0072436B">
      <w:pPr>
        <w:rPr>
          <w:lang w:val="en-US"/>
        </w:rPr>
      </w:pPr>
      <w:proofErr w:type="spellStart"/>
      <w:r>
        <w:rPr>
          <w:lang w:val="en-US"/>
        </w:rPr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=</w:t>
      </w:r>
      <w:r>
        <w:rPr>
          <w:lang w:val="en-US"/>
        </w:rPr>
        <w:t>200Hz</w:t>
      </w:r>
    </w:p>
    <w:p w14:paraId="4363EB96" w14:textId="729DA8B8" w:rsidR="0072436B" w:rsidRDefault="0072436B" w:rsidP="0072436B">
      <w:pPr>
        <w:rPr>
          <w:lang w:val="en-US"/>
        </w:rPr>
      </w:pPr>
      <w:r w:rsidRPr="0072436B">
        <w:rPr>
          <w:noProof/>
          <w:lang w:val="en-US"/>
        </w:rPr>
        <w:drawing>
          <wp:inline distT="0" distB="0" distL="0" distR="0" wp14:anchorId="13BF33F8" wp14:editId="3705BFD9">
            <wp:extent cx="5943600" cy="2209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E8039" w14:textId="796B7267" w:rsidR="0072436B" w:rsidRPr="005276F7" w:rsidRDefault="0072436B" w:rsidP="0072436B">
      <w:pPr>
        <w:rPr>
          <w:lang w:val="en-US"/>
        </w:rPr>
      </w:pPr>
      <w:r w:rsidRPr="0072436B">
        <w:rPr>
          <w:lang w:val="en-US"/>
        </w:rPr>
        <w:drawing>
          <wp:inline distT="0" distB="0" distL="0" distR="0" wp14:anchorId="2A10C46B" wp14:editId="604BFF08">
            <wp:extent cx="5738357" cy="82303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38357" cy="82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886EE" w14:textId="77777777" w:rsidR="00342C5B" w:rsidRDefault="00342C5B" w:rsidP="0072436B">
      <w:pPr>
        <w:rPr>
          <w:lang w:val="en-US"/>
        </w:rPr>
      </w:pPr>
    </w:p>
    <w:p w14:paraId="400541B0" w14:textId="6B47294E" w:rsidR="0072436B" w:rsidRDefault="0072436B" w:rsidP="0072436B">
      <w:pPr>
        <w:rPr>
          <w:lang w:val="en-US"/>
        </w:rPr>
      </w:pPr>
      <w:proofErr w:type="spellStart"/>
      <w:r>
        <w:rPr>
          <w:lang w:val="en-US"/>
        </w:rPr>
        <w:lastRenderedPageBreak/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=</w:t>
      </w:r>
      <w:r w:rsidR="00342C5B">
        <w:rPr>
          <w:lang w:val="en-US"/>
        </w:rPr>
        <w:t>400Hz</w:t>
      </w:r>
    </w:p>
    <w:p w14:paraId="1047CC9D" w14:textId="762D1A05" w:rsidR="00342C5B" w:rsidRDefault="00342C5B" w:rsidP="0072436B">
      <w:pPr>
        <w:rPr>
          <w:lang w:val="en-US"/>
        </w:rPr>
      </w:pPr>
      <w:r w:rsidRPr="00342C5B">
        <w:rPr>
          <w:noProof/>
          <w:lang w:val="en-US"/>
        </w:rPr>
        <w:drawing>
          <wp:inline distT="0" distB="0" distL="0" distR="0" wp14:anchorId="6D73EFE1" wp14:editId="0EC9B591">
            <wp:extent cx="5943600" cy="219900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9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C2F8C" w14:textId="295B8D4C" w:rsidR="00342C5B" w:rsidRPr="005276F7" w:rsidRDefault="00342C5B" w:rsidP="0072436B">
      <w:pPr>
        <w:rPr>
          <w:lang w:val="en-US"/>
        </w:rPr>
      </w:pPr>
      <w:r w:rsidRPr="00342C5B">
        <w:rPr>
          <w:lang w:val="en-US"/>
        </w:rPr>
        <w:drawing>
          <wp:inline distT="0" distB="0" distL="0" distR="0" wp14:anchorId="38485F85" wp14:editId="4B855306">
            <wp:extent cx="5791702" cy="800169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91702" cy="800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5C432" w14:textId="48D06162" w:rsidR="0072436B" w:rsidRDefault="0072436B" w:rsidP="0072436B">
      <w:pPr>
        <w:rPr>
          <w:lang w:val="en-US"/>
        </w:rPr>
      </w:pPr>
      <w:proofErr w:type="spellStart"/>
      <w:r>
        <w:rPr>
          <w:lang w:val="en-US"/>
        </w:rPr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=</w:t>
      </w:r>
      <w:r w:rsidR="00342C5B">
        <w:rPr>
          <w:lang w:val="en-US"/>
        </w:rPr>
        <w:t>800Hz</w:t>
      </w:r>
    </w:p>
    <w:p w14:paraId="7D34B73A" w14:textId="344C1E9D" w:rsidR="00342C5B" w:rsidRDefault="00342C5B" w:rsidP="0072436B">
      <w:pPr>
        <w:rPr>
          <w:lang w:val="en-US"/>
        </w:rPr>
      </w:pPr>
      <w:r w:rsidRPr="00342C5B">
        <w:rPr>
          <w:noProof/>
          <w:lang w:val="en-US"/>
        </w:rPr>
        <w:drawing>
          <wp:inline distT="0" distB="0" distL="0" distR="0" wp14:anchorId="5F9D6A16" wp14:editId="6A50AEBB">
            <wp:extent cx="5943600" cy="219900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9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F4F57" w14:textId="38D6AA62" w:rsidR="00342C5B" w:rsidRPr="005276F7" w:rsidRDefault="00342C5B" w:rsidP="0072436B">
      <w:pPr>
        <w:rPr>
          <w:lang w:val="en-US"/>
        </w:rPr>
      </w:pPr>
      <w:r w:rsidRPr="00342C5B">
        <w:rPr>
          <w:lang w:val="en-US"/>
        </w:rPr>
        <w:drawing>
          <wp:inline distT="0" distB="0" distL="0" distR="0" wp14:anchorId="1E534753" wp14:editId="7BE3F24C">
            <wp:extent cx="5692633" cy="632515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92633" cy="63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151A3" w14:textId="77777777" w:rsidR="00342C5B" w:rsidRDefault="00342C5B" w:rsidP="0072436B">
      <w:pPr>
        <w:rPr>
          <w:lang w:val="en-US"/>
        </w:rPr>
      </w:pPr>
    </w:p>
    <w:p w14:paraId="03BFE1E7" w14:textId="77777777" w:rsidR="00342C5B" w:rsidRDefault="00342C5B" w:rsidP="0072436B">
      <w:pPr>
        <w:rPr>
          <w:lang w:val="en-US"/>
        </w:rPr>
      </w:pPr>
    </w:p>
    <w:p w14:paraId="7A7051DC" w14:textId="77777777" w:rsidR="00342C5B" w:rsidRDefault="00342C5B" w:rsidP="0072436B">
      <w:pPr>
        <w:rPr>
          <w:lang w:val="en-US"/>
        </w:rPr>
      </w:pPr>
    </w:p>
    <w:p w14:paraId="4BD33FE3" w14:textId="77777777" w:rsidR="00342C5B" w:rsidRDefault="00342C5B" w:rsidP="0072436B">
      <w:pPr>
        <w:rPr>
          <w:lang w:val="en-US"/>
        </w:rPr>
      </w:pPr>
    </w:p>
    <w:p w14:paraId="703EB5D3" w14:textId="77777777" w:rsidR="00342C5B" w:rsidRDefault="00342C5B" w:rsidP="0072436B">
      <w:pPr>
        <w:rPr>
          <w:lang w:val="en-US"/>
        </w:rPr>
      </w:pPr>
    </w:p>
    <w:p w14:paraId="6C348209" w14:textId="0246C6A1" w:rsidR="0072436B" w:rsidRDefault="0072436B" w:rsidP="0072436B">
      <w:pPr>
        <w:rPr>
          <w:lang w:val="en-US"/>
        </w:rPr>
      </w:pPr>
      <w:proofErr w:type="spellStart"/>
      <w:r>
        <w:rPr>
          <w:lang w:val="en-US"/>
        </w:rPr>
        <w:lastRenderedPageBreak/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=</w:t>
      </w:r>
      <w:r w:rsidR="00342C5B">
        <w:rPr>
          <w:lang w:val="en-US"/>
        </w:rPr>
        <w:t>1600Hz</w:t>
      </w:r>
    </w:p>
    <w:p w14:paraId="4D22D522" w14:textId="093C41EA" w:rsidR="00342C5B" w:rsidRDefault="00342C5B" w:rsidP="0072436B">
      <w:pPr>
        <w:rPr>
          <w:lang w:val="en-US"/>
        </w:rPr>
      </w:pPr>
      <w:r w:rsidRPr="00342C5B">
        <w:rPr>
          <w:noProof/>
          <w:lang w:val="en-US"/>
        </w:rPr>
        <w:drawing>
          <wp:inline distT="0" distB="0" distL="0" distR="0" wp14:anchorId="30512863" wp14:editId="37B3D697">
            <wp:extent cx="5943600" cy="219900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9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B9666D" w14:textId="035E3D4F" w:rsidR="00342C5B" w:rsidRPr="005276F7" w:rsidRDefault="00342C5B" w:rsidP="0072436B">
      <w:pPr>
        <w:rPr>
          <w:lang w:val="en-US"/>
        </w:rPr>
      </w:pPr>
      <w:r w:rsidRPr="00342C5B">
        <w:rPr>
          <w:lang w:val="en-US"/>
        </w:rPr>
        <w:drawing>
          <wp:inline distT="0" distB="0" distL="0" distR="0" wp14:anchorId="5162AC95" wp14:editId="5183A266">
            <wp:extent cx="5776461" cy="731583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76461" cy="731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D853D" w14:textId="701887FD" w:rsidR="0072436B" w:rsidRDefault="0072436B" w:rsidP="0072436B">
      <w:pPr>
        <w:rPr>
          <w:lang w:val="en-US"/>
        </w:rPr>
      </w:pPr>
      <w:proofErr w:type="spellStart"/>
      <w:r>
        <w:rPr>
          <w:lang w:val="en-US"/>
        </w:rPr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=</w:t>
      </w:r>
      <w:r w:rsidR="00D47E83">
        <w:rPr>
          <w:lang w:val="en-US"/>
        </w:rPr>
        <w:t>3200Hz</w:t>
      </w:r>
    </w:p>
    <w:p w14:paraId="7825FA5B" w14:textId="6C278BB6" w:rsidR="00D47E83" w:rsidRDefault="00D47E83" w:rsidP="0072436B">
      <w:pPr>
        <w:rPr>
          <w:lang w:val="en-US"/>
        </w:rPr>
      </w:pPr>
      <w:r w:rsidRPr="00D47E83">
        <w:rPr>
          <w:noProof/>
          <w:lang w:val="en-US"/>
        </w:rPr>
        <w:drawing>
          <wp:inline distT="0" distB="0" distL="0" distR="0" wp14:anchorId="289DB44C" wp14:editId="6A5F7C11">
            <wp:extent cx="5943600" cy="219900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9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7C8C4" w14:textId="3D415079" w:rsidR="00D47E83" w:rsidRPr="005276F7" w:rsidRDefault="00D47E83" w:rsidP="0072436B">
      <w:pPr>
        <w:rPr>
          <w:lang w:val="en-US"/>
        </w:rPr>
      </w:pPr>
      <w:r w:rsidRPr="00D47E83">
        <w:rPr>
          <w:lang w:val="en-US"/>
        </w:rPr>
        <w:drawing>
          <wp:inline distT="0" distB="0" distL="0" distR="0" wp14:anchorId="0DB8F6AB" wp14:editId="0BDBC741">
            <wp:extent cx="5669771" cy="640135"/>
            <wp:effectExtent l="0" t="0" r="762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9771" cy="64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0DC9B" w14:textId="77777777" w:rsidR="00D47E83" w:rsidRDefault="00D47E83" w:rsidP="0072436B">
      <w:pPr>
        <w:rPr>
          <w:lang w:val="en-US"/>
        </w:rPr>
      </w:pPr>
    </w:p>
    <w:p w14:paraId="2BC41DDC" w14:textId="77777777" w:rsidR="00D47E83" w:rsidRDefault="00D47E83" w:rsidP="0072436B">
      <w:pPr>
        <w:rPr>
          <w:lang w:val="en-US"/>
        </w:rPr>
      </w:pPr>
    </w:p>
    <w:p w14:paraId="10A902FB" w14:textId="77777777" w:rsidR="00D47E83" w:rsidRDefault="00D47E83" w:rsidP="0072436B">
      <w:pPr>
        <w:rPr>
          <w:lang w:val="en-US"/>
        </w:rPr>
      </w:pPr>
    </w:p>
    <w:p w14:paraId="4F8AAF45" w14:textId="77777777" w:rsidR="00D47E83" w:rsidRDefault="00D47E83" w:rsidP="0072436B">
      <w:pPr>
        <w:rPr>
          <w:lang w:val="en-US"/>
        </w:rPr>
      </w:pPr>
    </w:p>
    <w:p w14:paraId="4D1A1E36" w14:textId="77777777" w:rsidR="00D47E83" w:rsidRDefault="00D47E83" w:rsidP="0072436B">
      <w:pPr>
        <w:rPr>
          <w:lang w:val="en-US"/>
        </w:rPr>
      </w:pPr>
    </w:p>
    <w:p w14:paraId="459D3347" w14:textId="1672CC73" w:rsidR="0072436B" w:rsidRDefault="0072436B" w:rsidP="0072436B">
      <w:pPr>
        <w:rPr>
          <w:lang w:val="en-US"/>
        </w:rPr>
      </w:pPr>
      <w:proofErr w:type="spellStart"/>
      <w:r>
        <w:rPr>
          <w:lang w:val="en-US"/>
        </w:rPr>
        <w:lastRenderedPageBreak/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=</w:t>
      </w:r>
      <w:r w:rsidR="00D47E83">
        <w:rPr>
          <w:lang w:val="en-US"/>
        </w:rPr>
        <w:t>6400Hz</w:t>
      </w:r>
    </w:p>
    <w:p w14:paraId="38C6F1D5" w14:textId="525A8CA4" w:rsidR="00D47E83" w:rsidRDefault="00D47E83" w:rsidP="0072436B">
      <w:pPr>
        <w:rPr>
          <w:lang w:val="en-US"/>
        </w:rPr>
      </w:pPr>
      <w:r w:rsidRPr="00D47E83">
        <w:rPr>
          <w:noProof/>
          <w:lang w:val="en-US"/>
        </w:rPr>
        <w:drawing>
          <wp:inline distT="0" distB="0" distL="0" distR="0" wp14:anchorId="0D56AEFE" wp14:editId="07047DCB">
            <wp:extent cx="5943600" cy="2186305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25CBF" w14:textId="15EB703D" w:rsidR="00D47E83" w:rsidRPr="005276F7" w:rsidRDefault="00D47E83" w:rsidP="0072436B">
      <w:pPr>
        <w:rPr>
          <w:lang w:val="en-US"/>
        </w:rPr>
      </w:pPr>
      <w:r w:rsidRPr="00D47E83">
        <w:rPr>
          <w:lang w:val="en-US"/>
        </w:rPr>
        <w:drawing>
          <wp:inline distT="0" distB="0" distL="0" distR="0" wp14:anchorId="043D82C5" wp14:editId="46CE724B">
            <wp:extent cx="5799323" cy="69348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99323" cy="69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4F486" w14:textId="521F50F7" w:rsidR="0072436B" w:rsidRDefault="0072436B" w:rsidP="0072436B">
      <w:pPr>
        <w:rPr>
          <w:lang w:val="en-US"/>
        </w:rPr>
      </w:pPr>
      <w:proofErr w:type="spellStart"/>
      <w:r>
        <w:rPr>
          <w:lang w:val="en-US"/>
        </w:rPr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=</w:t>
      </w:r>
      <w:r w:rsidR="00D47E83">
        <w:rPr>
          <w:lang w:val="en-US"/>
        </w:rPr>
        <w:t>12800Hz</w:t>
      </w:r>
    </w:p>
    <w:p w14:paraId="16720028" w14:textId="6D15F8DD" w:rsidR="00D47E83" w:rsidRDefault="00D47E83" w:rsidP="0072436B">
      <w:pPr>
        <w:rPr>
          <w:lang w:val="en-US"/>
        </w:rPr>
      </w:pPr>
      <w:r w:rsidRPr="00D47E83">
        <w:rPr>
          <w:noProof/>
          <w:lang w:val="en-US"/>
        </w:rPr>
        <w:drawing>
          <wp:inline distT="0" distB="0" distL="0" distR="0" wp14:anchorId="60FDA467" wp14:editId="4C36CAFC">
            <wp:extent cx="5943600" cy="22098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935E2" w14:textId="28FBEF6D" w:rsidR="00D47E83" w:rsidRPr="005276F7" w:rsidRDefault="00D47E83" w:rsidP="0072436B">
      <w:pPr>
        <w:rPr>
          <w:lang w:val="en-US"/>
        </w:rPr>
      </w:pPr>
      <w:r w:rsidRPr="00D47E83">
        <w:rPr>
          <w:lang w:val="en-US"/>
        </w:rPr>
        <w:drawing>
          <wp:inline distT="0" distB="0" distL="0" distR="0" wp14:anchorId="641CECEE" wp14:editId="44BA597A">
            <wp:extent cx="5723116" cy="73158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723116" cy="731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EF7D9" w14:textId="77777777" w:rsidR="00D47E83" w:rsidRDefault="00D47E83" w:rsidP="0072436B">
      <w:pPr>
        <w:rPr>
          <w:lang w:val="en-US"/>
        </w:rPr>
      </w:pPr>
    </w:p>
    <w:p w14:paraId="35F2B9A1" w14:textId="77777777" w:rsidR="00D47E83" w:rsidRDefault="00D47E83" w:rsidP="0072436B">
      <w:pPr>
        <w:rPr>
          <w:lang w:val="en-US"/>
        </w:rPr>
      </w:pPr>
    </w:p>
    <w:p w14:paraId="08794A74" w14:textId="77777777" w:rsidR="00D47E83" w:rsidRDefault="00D47E83" w:rsidP="0072436B">
      <w:pPr>
        <w:rPr>
          <w:lang w:val="en-US"/>
        </w:rPr>
      </w:pPr>
    </w:p>
    <w:p w14:paraId="531ED050" w14:textId="77777777" w:rsidR="00D47E83" w:rsidRDefault="00D47E83" w:rsidP="0072436B">
      <w:pPr>
        <w:rPr>
          <w:lang w:val="en-US"/>
        </w:rPr>
      </w:pPr>
    </w:p>
    <w:p w14:paraId="58669ECF" w14:textId="77777777" w:rsidR="00D47E83" w:rsidRDefault="00D47E83" w:rsidP="0072436B">
      <w:pPr>
        <w:rPr>
          <w:lang w:val="en-US"/>
        </w:rPr>
      </w:pPr>
    </w:p>
    <w:p w14:paraId="30E58854" w14:textId="602A78BC" w:rsidR="0072436B" w:rsidRDefault="0072436B" w:rsidP="0072436B">
      <w:pPr>
        <w:rPr>
          <w:lang w:val="en-US"/>
        </w:rPr>
      </w:pPr>
      <w:proofErr w:type="spellStart"/>
      <w:r>
        <w:rPr>
          <w:lang w:val="en-US"/>
        </w:rPr>
        <w:lastRenderedPageBreak/>
        <w:t>Dov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ntru</w:t>
      </w:r>
      <w:proofErr w:type="spellEnd"/>
      <w:r>
        <w:rPr>
          <w:lang w:val="en-US"/>
        </w:rPr>
        <w:t xml:space="preserve"> f0=</w:t>
      </w:r>
      <w:r w:rsidR="00D47E83">
        <w:rPr>
          <w:lang w:val="en-US"/>
        </w:rPr>
        <w:t>16000Hz</w:t>
      </w:r>
    </w:p>
    <w:p w14:paraId="150D58B3" w14:textId="20B2AC34" w:rsidR="00D47E83" w:rsidRDefault="00D47E83" w:rsidP="0072436B">
      <w:pPr>
        <w:rPr>
          <w:lang w:val="en-US"/>
        </w:rPr>
      </w:pPr>
      <w:r w:rsidRPr="00D47E83">
        <w:rPr>
          <w:noProof/>
          <w:lang w:val="en-US"/>
        </w:rPr>
        <w:drawing>
          <wp:inline distT="0" distB="0" distL="0" distR="0" wp14:anchorId="302412DE" wp14:editId="63CBE8E6">
            <wp:extent cx="5943600" cy="41941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9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508E8" w14:textId="3F6B938E" w:rsidR="00D47E83" w:rsidRPr="005276F7" w:rsidRDefault="00D47E83" w:rsidP="0072436B">
      <w:pPr>
        <w:rPr>
          <w:lang w:val="en-US"/>
        </w:rPr>
      </w:pPr>
      <w:r w:rsidRPr="00D47E83">
        <w:rPr>
          <w:lang w:val="en-US"/>
        </w:rPr>
        <w:drawing>
          <wp:inline distT="0" distB="0" distL="0" distR="0" wp14:anchorId="1D088641" wp14:editId="6B133305">
            <wp:extent cx="5677392" cy="701101"/>
            <wp:effectExtent l="0" t="0" r="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77392" cy="701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E65B3" w14:textId="1829CC3D" w:rsidR="0072436B" w:rsidRDefault="0072436B">
      <w:pPr>
        <w:rPr>
          <w:lang w:val="en-US"/>
        </w:rPr>
      </w:pPr>
    </w:p>
    <w:sectPr w:rsidR="007243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76F7"/>
    <w:rsid w:val="000A1FE7"/>
    <w:rsid w:val="000A437C"/>
    <w:rsid w:val="00342C5B"/>
    <w:rsid w:val="003F0E83"/>
    <w:rsid w:val="004A63DF"/>
    <w:rsid w:val="005276F7"/>
    <w:rsid w:val="00635B12"/>
    <w:rsid w:val="006B279E"/>
    <w:rsid w:val="0072436B"/>
    <w:rsid w:val="0076391B"/>
    <w:rsid w:val="007F37F0"/>
    <w:rsid w:val="008E40F7"/>
    <w:rsid w:val="00A70D78"/>
    <w:rsid w:val="00D47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30E5F3"/>
  <w15:chartTrackingRefBased/>
  <w15:docId w15:val="{B97149F8-90D0-4AD8-AA19-94A89040CE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657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" Type="http://schemas.openxmlformats.org/officeDocument/2006/relationships/webSettings" Target="webSettings.xml"/><Relationship Id="rId21" Type="http://schemas.openxmlformats.org/officeDocument/2006/relationships/image" Target="media/image16.emf"/><Relationship Id="rId34" Type="http://schemas.openxmlformats.org/officeDocument/2006/relationships/image" Target="media/image29.png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image" Target="media/image12.emf"/><Relationship Id="rId25" Type="http://schemas.openxmlformats.org/officeDocument/2006/relationships/image" Target="media/image20.emf"/><Relationship Id="rId33" Type="http://schemas.openxmlformats.org/officeDocument/2006/relationships/image" Target="media/image28.emf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e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wmf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5" Type="http://schemas.openxmlformats.org/officeDocument/2006/relationships/image" Target="media/image2.png"/><Relationship Id="rId15" Type="http://schemas.openxmlformats.org/officeDocument/2006/relationships/image" Target="media/image10.emf"/><Relationship Id="rId23" Type="http://schemas.openxmlformats.org/officeDocument/2006/relationships/image" Target="media/image18.emf"/><Relationship Id="rId28" Type="http://schemas.openxmlformats.org/officeDocument/2006/relationships/image" Target="media/image23.png"/><Relationship Id="rId36" Type="http://schemas.openxmlformats.org/officeDocument/2006/relationships/theme" Target="theme/theme1.xml"/><Relationship Id="rId10" Type="http://schemas.openxmlformats.org/officeDocument/2006/relationships/image" Target="media/image7.png"/><Relationship Id="rId19" Type="http://schemas.openxmlformats.org/officeDocument/2006/relationships/image" Target="media/image14.emf"/><Relationship Id="rId31" Type="http://schemas.openxmlformats.org/officeDocument/2006/relationships/image" Target="media/image26.e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Relationship Id="rId22" Type="http://schemas.openxmlformats.org/officeDocument/2006/relationships/image" Target="media/image17.png"/><Relationship Id="rId27" Type="http://schemas.openxmlformats.org/officeDocument/2006/relationships/image" Target="media/image22.emf"/><Relationship Id="rId30" Type="http://schemas.openxmlformats.org/officeDocument/2006/relationships/image" Target="media/image25.png"/><Relationship Id="rId35" Type="http://schemas.openxmlformats.org/officeDocument/2006/relationships/fontTable" Target="fontTable.xml"/><Relationship Id="rId8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8</Pages>
  <Words>142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rvan Andrei</dc:creator>
  <cp:keywords/>
  <dc:description/>
  <cp:lastModifiedBy>Parvan Andrei</cp:lastModifiedBy>
  <cp:revision>4</cp:revision>
  <dcterms:created xsi:type="dcterms:W3CDTF">2020-04-07T11:20:00Z</dcterms:created>
  <dcterms:modified xsi:type="dcterms:W3CDTF">2020-05-04T15:15:00Z</dcterms:modified>
</cp:coreProperties>
</file>